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1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4000" y="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00826" y="4572008"/>
          <a:ext cx="1612900" cy="431800"/>
        </p:xfrm>
        <a:graphic>
          <a:graphicData uri="http://schemas.openxmlformats.org/presentationml/2006/ole">
            <p:oleObj spid="_x0000_s1033" name="Equation" r:id="rId5" imgW="161280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628" y="4572008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ase for the :</a:t>
            </a:r>
            <a:endParaRPr lang="zh-CN" altLang="en-US" dirty="0"/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618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429256" y="3286124"/>
            <a:ext cx="3714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essure normalized by 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786710" y="3214686"/>
          <a:ext cx="990600" cy="469900"/>
        </p:xfrm>
        <a:graphic>
          <a:graphicData uri="http://schemas.openxmlformats.org/presentationml/2006/ole">
            <p:oleObj spid="_x0000_s1035" name="Equation" r:id="rId7" imgW="990360" imgH="4698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72132" y="3786190"/>
          <a:ext cx="3009900" cy="469900"/>
        </p:xfrm>
        <a:graphic>
          <a:graphicData uri="http://schemas.openxmlformats.org/presentationml/2006/ole">
            <p:oleObj spid="_x0000_s1036" name="Equation" r:id="rId8" imgW="300960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00892" y="4500570"/>
          <a:ext cx="1752600" cy="431800"/>
        </p:xfrm>
        <a:graphic>
          <a:graphicData uri="http://schemas.openxmlformats.org/presentationml/2006/ole">
            <p:oleObj spid="_x0000_s2050" name="Equation" r:id="rId3" imgW="175248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628" y="4572008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Case for the :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4000" y="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618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429256" y="3286124"/>
            <a:ext cx="3714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essure normalized by </a:t>
            </a:r>
            <a:endParaRPr lang="zh-CN" altLang="en-US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786688" y="3214688"/>
          <a:ext cx="990600" cy="469900"/>
        </p:xfrm>
        <a:graphic>
          <a:graphicData uri="http://schemas.openxmlformats.org/presentationml/2006/ole">
            <p:oleObj spid="_x0000_s2054" name="Equation" r:id="rId7" imgW="990360" imgH="469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35625" y="3786188"/>
          <a:ext cx="2882900" cy="469900"/>
        </p:xfrm>
        <a:graphic>
          <a:graphicData uri="http://schemas.openxmlformats.org/presentationml/2006/ole">
            <p:oleObj spid="_x0000_s2055" name="Equation" r:id="rId8" imgW="28828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15</Words>
  <PresentationFormat>全屏显示(4:3)</PresentationFormat>
  <Paragraphs>4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微软用户</cp:lastModifiedBy>
  <cp:revision>8</cp:revision>
  <dcterms:modified xsi:type="dcterms:W3CDTF">2016-11-27T02:06:17Z</dcterms:modified>
</cp:coreProperties>
</file>